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3F5021" w14:textId="7A8D9E55" w:rsidR="00A64F6D" w:rsidRPr="00ED6CFF" w:rsidRDefault="001C3C5A" w:rsidP="00A23E3E">
      <w:pPr>
        <w:spacing w:after="0"/>
        <w:jc w:val="center"/>
        <w:rPr>
          <w:b/>
        </w:rPr>
      </w:pPr>
      <w:r>
        <w:rPr>
          <w:noProof/>
        </w:rPr>
        <w:pict w14:anchorId="671464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452.15pt;margin-top:.05pt;width:75pt;height:75pt;z-index:251689984;mso-position-horizontal-relative:text;mso-position-vertical-relative:text">
            <v:imagedata r:id="rId5" o:title="TidalHeating"/>
            <w10:wrap type="square"/>
          </v:shape>
        </w:pict>
      </w:r>
      <w:r w:rsidR="00A23E3E" w:rsidRPr="00A23E3E">
        <w:rPr>
          <w:noProof/>
        </w:rPr>
        <w:drawing>
          <wp:anchor distT="0" distB="0" distL="114300" distR="114300" simplePos="0" relativeHeight="251687936" behindDoc="0" locked="0" layoutInCell="1" allowOverlap="1" wp14:anchorId="1B3B1326" wp14:editId="3B0A051F">
            <wp:simplePos x="0" y="0"/>
            <wp:positionH relativeFrom="column">
              <wp:posOffset>-160020</wp:posOffset>
            </wp:positionH>
            <wp:positionV relativeFrom="paragraph">
              <wp:posOffset>0</wp:posOffset>
            </wp:positionV>
            <wp:extent cx="952500" cy="952500"/>
            <wp:effectExtent l="0" t="0" r="0" b="0"/>
            <wp:wrapSquare wrapText="bothSides"/>
            <wp:docPr id="32" name="Picture 32" descr="C:\Users\Kevin\Documents\AstroVideoProject\Worksheets\QR_Codes\ADVs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vin\Documents\AstroVideoProject\Worksheets\QR_Codes\ADVsite.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ED6CFF" w:rsidRPr="00ED6CFF">
        <w:rPr>
          <w:b/>
        </w:rPr>
        <w:t>Tidal Heating Worksheet</w:t>
      </w:r>
    </w:p>
    <w:p w14:paraId="52867FC2" w14:textId="7A85D01B" w:rsidR="00BF4B91" w:rsidRDefault="00DA5CF2" w:rsidP="00A23E3E">
      <w:pPr>
        <w:spacing w:after="0"/>
        <w:jc w:val="center"/>
        <w:rPr>
          <w:rStyle w:val="Hyperlink"/>
        </w:rPr>
      </w:pPr>
      <w:r>
        <w:t xml:space="preserve">to follow viewing of the astronomy demonstration video </w:t>
      </w:r>
      <w:r w:rsidR="00ED6CFF">
        <w:t xml:space="preserve">at </w:t>
      </w:r>
      <w:hyperlink r:id="rId7" w:history="1">
        <w:r w:rsidR="00ED6CFF" w:rsidRPr="009F372C">
          <w:rPr>
            <w:rStyle w:val="Hyperlink"/>
          </w:rPr>
          <w:t>https://www.youtube.com/watch?v=9qHrzs6Mbp4</w:t>
        </w:r>
      </w:hyperlink>
    </w:p>
    <w:p w14:paraId="0981F612" w14:textId="77777777" w:rsidR="00BF4B91" w:rsidRDefault="00BF4B91" w:rsidP="00A23E3E">
      <w:pPr>
        <w:spacing w:after="0"/>
        <w:jc w:val="center"/>
        <w:rPr>
          <w:rStyle w:val="Hyperlink"/>
        </w:rPr>
      </w:pPr>
    </w:p>
    <w:p w14:paraId="5E75F793" w14:textId="599B9B25" w:rsidR="00A23E3E" w:rsidRDefault="00A23E3E" w:rsidP="00A23E3E">
      <w:pPr>
        <w:spacing w:after="0"/>
        <w:jc w:val="both"/>
      </w:pPr>
    </w:p>
    <w:p w14:paraId="419BBBD9" w14:textId="77777777" w:rsidR="00A23E3E" w:rsidRDefault="00A23E3E" w:rsidP="00A23E3E">
      <w:pPr>
        <w:spacing w:after="0"/>
        <w:jc w:val="both"/>
      </w:pPr>
    </w:p>
    <w:p w14:paraId="64A9910B" w14:textId="4CFFC7D9" w:rsidR="00BF4B91" w:rsidRDefault="00BF4B91" w:rsidP="00A23E3E">
      <w:pPr>
        <w:pStyle w:val="ListParagraph"/>
        <w:numPr>
          <w:ilvl w:val="0"/>
          <w:numId w:val="4"/>
        </w:numPr>
        <w:spacing w:after="0"/>
        <w:ind w:left="360"/>
        <w:jc w:val="both"/>
      </w:pPr>
      <w:r>
        <w:t xml:space="preserve">Complete the ‘narrative with blanks’ section below summarizing the tidal heating of Jupiter’s moon Io.   Several blanks have more than one answer that will fit that context.  </w:t>
      </w:r>
    </w:p>
    <w:p w14:paraId="582E45C9" w14:textId="77777777" w:rsidR="00BF4B91" w:rsidRDefault="00BF4B91" w:rsidP="00A23E3E">
      <w:pPr>
        <w:pStyle w:val="ListParagraph"/>
        <w:spacing w:after="0"/>
        <w:ind w:left="360"/>
        <w:jc w:val="both"/>
      </w:pPr>
    </w:p>
    <w:p w14:paraId="0238145A" w14:textId="6068C2A0" w:rsidR="00BF4B91" w:rsidRDefault="00BF4B91" w:rsidP="00BF4B91">
      <w:pPr>
        <w:spacing w:after="0" w:line="360" w:lineRule="auto"/>
        <w:ind w:firstLine="360"/>
        <w:jc w:val="both"/>
      </w:pPr>
      <w:r>
        <w:t xml:space="preserve">Io is one of four large moons orbiting Jupiter known as the Galilean Satellites which also include ____________, Ganymede, and </w:t>
      </w:r>
      <w:proofErr w:type="spellStart"/>
      <w:r>
        <w:t>Callisto</w:t>
      </w:r>
      <w:proofErr w:type="spellEnd"/>
      <w:r>
        <w:t xml:space="preserve">.  Io is the closest of the four moons to Jupiter and thus has the smallest orbital period.  Io is known for its _______________ appearance and for the presence of _______________, first observed by the Voyager Space Probe in a flyby. </w:t>
      </w:r>
    </w:p>
    <w:p w14:paraId="3C717C7D" w14:textId="78F3DC58" w:rsidR="00BF4B91" w:rsidRDefault="00BF4B91" w:rsidP="00BF4B91">
      <w:pPr>
        <w:spacing w:after="0" w:line="360" w:lineRule="auto"/>
        <w:ind w:firstLine="360"/>
        <w:jc w:val="both"/>
      </w:pPr>
      <w:r>
        <w:t xml:space="preserve">Io’s volcanic activity is caused by tidal heating due to ____________________________.  This phenomenon occurs due to Jupiter’s gravitational pull being greater on the near side of Io, than the _________________.  This creates a stretching effect on the moon.  For a moon in a ______________orbit which would always be the same distance away from Jupiter, the stretching force is constant.  However, for a moon in an elliptical orbit, differential gravity varies – being greater when the moon is _______________ to its parent object, and less when it is ___________________.  Thus, Io is “worked” by Jupiter as it orbits </w:t>
      </w:r>
      <w:r w:rsidR="00E128F7">
        <w:t>because</w:t>
      </w:r>
      <w:r>
        <w:t xml:space="preserve"> the stretching effect is greater when Io is close to Jupiter and less when it is farther away.</w:t>
      </w:r>
    </w:p>
    <w:p w14:paraId="68C19F4D" w14:textId="3A05C3AD" w:rsidR="00BF4B91" w:rsidRDefault="00BF4B91" w:rsidP="00BF4B91">
      <w:pPr>
        <w:spacing w:after="0" w:line="360" w:lineRule="auto"/>
        <w:ind w:firstLine="360"/>
        <w:jc w:val="both"/>
      </w:pPr>
      <w:r>
        <w:t>Io remains in an elliptical orbit due to the gravitational effects of the other Galilean moons closest to it.  There are simple mathematical relationships between Io’s period of revolution and that of Europa and Ganymede. Io’s period of revolution is approximately 1.7 days, while Europa’s period is 3.5 days and Ganymede’s is 7 days (</w:t>
      </w:r>
      <w:proofErr w:type="spellStart"/>
      <w:r>
        <w:t>Callisto</w:t>
      </w:r>
      <w:proofErr w:type="spellEnd"/>
      <w:r>
        <w:t xml:space="preserve"> is _____________________________ to have much effect on Io).  Thus in the time that Ganymede makes one orbit around Jupiter, Europa makes ______ orbits and Io makes ________ orbits.  Thus, Io is repeatedly passed by the outer moons at the same point in its orbit, meaning that the gravitational tugs delivered at this time of closest approach are delivered in the same direction, keeping the orbit elliptical.  </w:t>
      </w:r>
    </w:p>
    <w:p w14:paraId="67094049" w14:textId="77777777" w:rsidR="00BF4B91" w:rsidRDefault="00BF4B91" w:rsidP="00BF4B91">
      <w:pPr>
        <w:spacing w:after="0" w:line="360" w:lineRule="auto"/>
        <w:ind w:firstLine="360"/>
        <w:jc w:val="both"/>
      </w:pPr>
      <w:r>
        <w:t xml:space="preserve">Great heat is generated by the alternating stretch and release Io receives every orbit around Jupiter.   This heat is released through tremendous volcanic activity.  In fact, Io is the ________ geologically active body in the solar system.  </w:t>
      </w:r>
    </w:p>
    <w:p w14:paraId="721A175E" w14:textId="77777777" w:rsidR="00BF4B91" w:rsidRDefault="00BF4B91" w:rsidP="00BF4B91"/>
    <w:p w14:paraId="794821F4" w14:textId="148F1410" w:rsidR="00BF4B91" w:rsidRDefault="00BF4B91" w:rsidP="00A23E3E">
      <w:pPr>
        <w:pStyle w:val="ListParagraph"/>
        <w:numPr>
          <w:ilvl w:val="0"/>
          <w:numId w:val="4"/>
        </w:numPr>
        <w:spacing w:after="0"/>
        <w:ind w:left="360"/>
        <w:jc w:val="both"/>
      </w:pPr>
      <w:r>
        <w:t xml:space="preserve">The graphic on the following page displays two Jovian planets and their moons in a hypothetical solar system.  We are looking down on the plane of the system and all objects orbit in this same plane.  Estimate the likelihood (circle either High, Medium, or Low) of each of the labeled moons experiencing tidal heating </w:t>
      </w:r>
      <w:r w:rsidR="00A23E3E">
        <w:t>in</w:t>
      </w:r>
      <w:r>
        <w:t xml:space="preserve"> the </w:t>
      </w:r>
      <w:r w:rsidR="00A23E3E">
        <w:t xml:space="preserve">orbit </w:t>
      </w:r>
      <w:r>
        <w:t xml:space="preserve">illustrated and provide a short justification for your choice.   </w:t>
      </w:r>
    </w:p>
    <w:p w14:paraId="2630AC30" w14:textId="77777777" w:rsidR="00BF4B91" w:rsidRDefault="00BF4B91"/>
    <w:p w14:paraId="0E7F5D55" w14:textId="4DEC2266" w:rsidR="00F6755F" w:rsidRDefault="00BF4B91" w:rsidP="00BF4B91">
      <w:r>
        <w:br w:type="page"/>
      </w:r>
      <w:r w:rsidR="00DA505F">
        <w:rPr>
          <w:noProof/>
        </w:rPr>
        <w:lastRenderedPageBreak/>
        <mc:AlternateContent>
          <mc:Choice Requires="wps">
            <w:drawing>
              <wp:anchor distT="0" distB="0" distL="114300" distR="114300" simplePos="0" relativeHeight="251683840" behindDoc="0" locked="0" layoutInCell="1" allowOverlap="1" wp14:anchorId="32CD4DBF" wp14:editId="267A12EF">
                <wp:simplePos x="0" y="0"/>
                <wp:positionH relativeFrom="column">
                  <wp:posOffset>3745230</wp:posOffset>
                </wp:positionH>
                <wp:positionV relativeFrom="paragraph">
                  <wp:posOffset>173355</wp:posOffset>
                </wp:positionV>
                <wp:extent cx="2371725" cy="304800"/>
                <wp:effectExtent l="0" t="0" r="28575" b="19050"/>
                <wp:wrapNone/>
                <wp:docPr id="30" name="Text Box 30"/>
                <wp:cNvGraphicFramePr/>
                <a:graphic xmlns:a="http://schemas.openxmlformats.org/drawingml/2006/main">
                  <a:graphicData uri="http://schemas.microsoft.com/office/word/2010/wordprocessingShape">
                    <wps:wsp>
                      <wps:cNvSpPr txBox="1"/>
                      <wps:spPr>
                        <a:xfrm>
                          <a:off x="0" y="0"/>
                          <a:ext cx="2371725" cy="304800"/>
                        </a:xfrm>
                        <a:prstGeom prst="rect">
                          <a:avLst/>
                        </a:prstGeom>
                        <a:solidFill>
                          <a:schemeClr val="lt1"/>
                        </a:solidFill>
                        <a:ln w="6350">
                          <a:solidFill>
                            <a:prstClr val="black"/>
                          </a:solidFill>
                        </a:ln>
                      </wps:spPr>
                      <wps:txbx>
                        <w:txbxContent>
                          <w:p w14:paraId="06EDC65A" w14:textId="5C904BC4" w:rsidR="00DA505F" w:rsidRPr="00DA505F" w:rsidRDefault="00DA505F" w:rsidP="00DA505F">
                            <w:pPr>
                              <w:jc w:val="center"/>
                              <w:rPr>
                                <w:b/>
                                <w:sz w:val="28"/>
                                <w:szCs w:val="28"/>
                              </w:rPr>
                            </w:pPr>
                            <w:r w:rsidRPr="00DA505F">
                              <w:rPr>
                                <w:b/>
                                <w:sz w:val="28"/>
                                <w:szCs w:val="28"/>
                              </w:rPr>
                              <w:t>Differential Grav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2CD4DBF" id="_x0000_t202" coordsize="21600,21600" o:spt="202" path="m,l,21600r21600,l21600,xe">
                <v:stroke joinstyle="miter"/>
                <v:path gradientshapeok="t" o:connecttype="rect"/>
              </v:shapetype>
              <v:shape id="Text Box 30" o:spid="_x0000_s1026" type="#_x0000_t202" style="position:absolute;margin-left:294.9pt;margin-top:13.65pt;width:186.75pt;height:24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" fillcolor="white [3201]" strokeweight=".5pt">
                <v:textbox>
                  <w:txbxContent>
                    <w:p w14:paraId="06EDC65A" w14:textId="5C904BC4" w:rsidR="00DA505F" w:rsidRPr="00DA505F" w:rsidRDefault="00DA505F" w:rsidP="00DA505F">
                      <w:pPr>
                        <w:jc w:val="center"/>
                        <w:rPr>
                          <w:b/>
                          <w:sz w:val="28"/>
                          <w:szCs w:val="28"/>
                        </w:rPr>
                      </w:pPr>
                      <w:r w:rsidRPr="00DA505F">
                        <w:rPr>
                          <w:b/>
                          <w:sz w:val="28"/>
                          <w:szCs w:val="28"/>
                        </w:rPr>
                        <w:t>Differential Gravity</w:t>
                      </w:r>
                    </w:p>
                  </w:txbxContent>
                </v:textbox>
              </v:shape>
            </w:pict>
          </mc:Fallback>
        </mc:AlternateContent>
      </w:r>
      <w:r w:rsidR="00753402">
        <w:rPr>
          <w:noProof/>
        </w:rPr>
        <mc:AlternateContent>
          <mc:Choice Requires="wps">
            <w:drawing>
              <wp:anchor distT="0" distB="0" distL="114300" distR="114300" simplePos="0" relativeHeight="251682816" behindDoc="0" locked="0" layoutInCell="1" allowOverlap="1" wp14:anchorId="4F07E7BD" wp14:editId="514FD33D">
                <wp:simplePos x="0" y="0"/>
                <wp:positionH relativeFrom="column">
                  <wp:posOffset>3678555</wp:posOffset>
                </wp:positionH>
                <wp:positionV relativeFrom="paragraph">
                  <wp:posOffset>135255</wp:posOffset>
                </wp:positionV>
                <wp:extent cx="2514600" cy="1628775"/>
                <wp:effectExtent l="0" t="0" r="19050" b="28575"/>
                <wp:wrapNone/>
                <wp:docPr id="29" name="Rectangle 29"/>
                <wp:cNvGraphicFramePr/>
                <a:graphic xmlns:a="http://schemas.openxmlformats.org/drawingml/2006/main">
                  <a:graphicData uri="http://schemas.microsoft.com/office/word/2010/wordprocessingShape">
                    <wps:wsp>
                      <wps:cNvSpPr/>
                      <wps:spPr>
                        <a:xfrm>
                          <a:off x="0" y="0"/>
                          <a:ext cx="2514600" cy="1628775"/>
                        </a:xfrm>
                        <a:prstGeom prst="rect">
                          <a:avLst/>
                        </a:prstGeom>
                        <a:solidFill>
                          <a:schemeClr val="bg1"/>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A42D66" id="Rectangle 29" o:spid="_x0000_s1026" style="position:absolute;margin-left:289.65pt;margin-top:10.65pt;width:198pt;height:128.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" fillcolor="white [3212]" strokecolor="#1f3763 [1604]" strokeweight="1.5pt"/>
            </w:pict>
          </mc:Fallback>
        </mc:AlternateContent>
      </w:r>
      <w:r>
        <w:rPr>
          <w:noProof/>
        </w:rPr>
        <mc:AlternateContent>
          <mc:Choice Requires="wps">
            <w:drawing>
              <wp:anchor distT="0" distB="0" distL="114300" distR="114300" simplePos="0" relativeHeight="251658240" behindDoc="0" locked="0" layoutInCell="1" allowOverlap="1" wp14:anchorId="7125744D" wp14:editId="28C46657">
                <wp:simplePos x="0" y="0"/>
                <wp:positionH relativeFrom="column">
                  <wp:posOffset>-865823</wp:posOffset>
                </wp:positionH>
                <wp:positionV relativeFrom="paragraph">
                  <wp:posOffset>-338771</wp:posOffset>
                </wp:positionV>
                <wp:extent cx="6197401" cy="5640272"/>
                <wp:effectExtent l="0" t="0" r="177482" b="0"/>
                <wp:wrapNone/>
                <wp:docPr id="3" name="Arc 3"/>
                <wp:cNvGraphicFramePr/>
                <a:graphic xmlns:a="http://schemas.openxmlformats.org/drawingml/2006/main">
                  <a:graphicData uri="http://schemas.microsoft.com/office/word/2010/wordprocessingShape">
                    <wps:wsp>
                      <wps:cNvSpPr/>
                      <wps:spPr>
                        <a:xfrm rot="7830541" flipH="1">
                          <a:off x="0" y="0"/>
                          <a:ext cx="6197401" cy="5640272"/>
                        </a:xfrm>
                        <a:prstGeom prst="arc">
                          <a:avLst>
                            <a:gd name="adj1" fmla="val 16200000"/>
                            <a:gd name="adj2" fmla="val 204890"/>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CDA9A2" id="Arc 3" o:spid="_x0000_s1026" style="position:absolute;margin-left:-68.2pt;margin-top:-26.65pt;width:488pt;height:444.1pt;rotation:-8553039fd;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97401,564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" path="m3098700,nsc3901990,,4673889,283903,5251630,791844v655250,576086,998738,1385417,939132,2212798l3098701,2820136v,-940045,-1,-1880091,-1,-2820136xem3098700,nfc3901990,,4673889,283903,5251630,791844v655250,576086,998738,1385417,939132,2212798e" filled="f" strokecolor="black [3213]" strokeweight="1pt">
                <v:stroke dashstyle="dash" joinstyle="miter"/>
                <v:path arrowok="t" o:connecttype="custom" o:connectlocs="3098700,0;5251630,791844;6190762,3004642" o:connectangles="0,0,0"/>
              </v:shape>
            </w:pict>
          </mc:Fallback>
        </mc:AlternateContent>
      </w:r>
      <w:r>
        <w:rPr>
          <w:noProof/>
        </w:rPr>
        <mc:AlternateContent>
          <mc:Choice Requires="wps">
            <w:drawing>
              <wp:anchor distT="0" distB="0" distL="114300" distR="114300" simplePos="0" relativeHeight="251660288" behindDoc="0" locked="0" layoutInCell="1" allowOverlap="1" wp14:anchorId="2C0CFA3C" wp14:editId="15419097">
                <wp:simplePos x="0" y="0"/>
                <wp:positionH relativeFrom="column">
                  <wp:posOffset>-3809682</wp:posOffset>
                </wp:positionH>
                <wp:positionV relativeFrom="paragraph">
                  <wp:posOffset>-355282</wp:posOffset>
                </wp:positionV>
                <wp:extent cx="6197401" cy="5640272"/>
                <wp:effectExtent l="0" t="0" r="177482" b="0"/>
                <wp:wrapNone/>
                <wp:docPr id="4" name="Arc 4"/>
                <wp:cNvGraphicFramePr/>
                <a:graphic xmlns:a="http://schemas.openxmlformats.org/drawingml/2006/main">
                  <a:graphicData uri="http://schemas.microsoft.com/office/word/2010/wordprocessingShape">
                    <wps:wsp>
                      <wps:cNvSpPr/>
                      <wps:spPr>
                        <a:xfrm rot="7830541" flipH="1">
                          <a:off x="0" y="0"/>
                          <a:ext cx="6197401" cy="5640272"/>
                        </a:xfrm>
                        <a:prstGeom prst="arc">
                          <a:avLst>
                            <a:gd name="adj1" fmla="val 16200000"/>
                            <a:gd name="adj2" fmla="val 204890"/>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082191" id="Arc 4" o:spid="_x0000_s1026" style="position:absolute;margin-left:-299.95pt;margin-top:-27.95pt;width:488pt;height:444.1pt;rotation:-8553039fd;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97401,5640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" path="m3098700,nsc3901990,,4673889,283903,5251630,791844v655250,576086,998738,1385417,939132,2212798l3098701,2820136v,-940045,-1,-1880091,-1,-2820136xem3098700,nfc3901990,,4673889,283903,5251630,791844v655250,576086,998738,1385417,939132,2212798e" filled="f" strokecolor="black [3213]" strokeweight="1pt">
                <v:stroke dashstyle="dash" joinstyle="miter"/>
                <v:path arrowok="t" o:connecttype="custom" o:connectlocs="3098700,0;5251630,791844;6190762,3004642" o:connectangles="0,0,0"/>
              </v:shape>
            </w:pict>
          </mc:Fallback>
        </mc:AlternateContent>
      </w:r>
      <w:r>
        <w:rPr>
          <w:noProof/>
        </w:rPr>
        <mc:AlternateContent>
          <mc:Choice Requires="wps">
            <w:drawing>
              <wp:anchor distT="0" distB="0" distL="114300" distR="114300" simplePos="0" relativeHeight="251657216" behindDoc="0" locked="0" layoutInCell="1" allowOverlap="1" wp14:anchorId="4F972DF8" wp14:editId="10DB3F30">
                <wp:simplePos x="0" y="0"/>
                <wp:positionH relativeFrom="column">
                  <wp:posOffset>68580</wp:posOffset>
                </wp:positionH>
                <wp:positionV relativeFrom="paragraph">
                  <wp:posOffset>-29210</wp:posOffset>
                </wp:positionV>
                <wp:extent cx="6181725" cy="4343400"/>
                <wp:effectExtent l="0" t="0" r="28575" b="19050"/>
                <wp:wrapNone/>
                <wp:docPr id="1" name="Rectangle 1"/>
                <wp:cNvGraphicFramePr/>
                <a:graphic xmlns:a="http://schemas.openxmlformats.org/drawingml/2006/main">
                  <a:graphicData uri="http://schemas.microsoft.com/office/word/2010/wordprocessingShape">
                    <wps:wsp>
                      <wps:cNvSpPr/>
                      <wps:spPr>
                        <a:xfrm>
                          <a:off x="0" y="0"/>
                          <a:ext cx="6181725" cy="4343400"/>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29CA876" id="Rectangle 1" o:spid="_x0000_s1026" style="position:absolute;margin-left:5.4pt;margin-top:-2.3pt;width:486.75pt;height:342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" filled="f" strokecolor="black [3213]" strokeweight="2pt"/>
            </w:pict>
          </mc:Fallback>
        </mc:AlternateContent>
      </w:r>
      <w:r w:rsidR="00ED6CFF">
        <w:t xml:space="preserve"> </w:t>
      </w:r>
    </w:p>
    <w:p w14:paraId="085BD5D1" w14:textId="237801DC" w:rsidR="00F6755F" w:rsidRDefault="00F6755F" w:rsidP="00F6755F">
      <w:pPr>
        <w:pStyle w:val="ListParagraph"/>
        <w:ind w:left="360"/>
      </w:pPr>
    </w:p>
    <w:p w14:paraId="4CC2B19A" w14:textId="2E0F8949" w:rsidR="00F6755F" w:rsidRDefault="001C3C5A" w:rsidP="00F6755F">
      <w:pPr>
        <w:pStyle w:val="ListParagraph"/>
        <w:ind w:left="360"/>
      </w:pPr>
      <w:r>
        <w:rPr>
          <w:noProof/>
        </w:rPr>
        <w:object w:dxaOrig="1440" w:dyaOrig="1440" w14:anchorId="3B901E64">
          <v:shape id="_x0000_s1026" type="#_x0000_t75" style="position:absolute;left:0;text-align:left;margin-left:336pt;margin-top:2pt;width:95.25pt;height:30.75pt;z-index:251685888;mso-position-horizontal-relative:text;mso-position-vertical-relative:text">
            <v:imagedata r:id="rId8" o:title=""/>
          </v:shape>
          <o:OLEObject Type="Embed" ProgID="Equation.DSMT4" ShapeID="_x0000_s1026" DrawAspect="Content" ObjectID="_1637578367" r:id="rId9"/>
        </w:object>
      </w:r>
      <w:r w:rsidR="00A64EA2">
        <w:rPr>
          <w:noProof/>
        </w:rPr>
        <mc:AlternateContent>
          <mc:Choice Requires="wps">
            <w:drawing>
              <wp:anchor distT="0" distB="0" distL="114300" distR="114300" simplePos="0" relativeHeight="251666432" behindDoc="0" locked="0" layoutInCell="1" allowOverlap="1" wp14:anchorId="420EB366" wp14:editId="61F7B1FB">
                <wp:simplePos x="0" y="0"/>
                <wp:positionH relativeFrom="column">
                  <wp:posOffset>530109</wp:posOffset>
                </wp:positionH>
                <wp:positionV relativeFrom="paragraph">
                  <wp:posOffset>22596</wp:posOffset>
                </wp:positionV>
                <wp:extent cx="2524125" cy="1676400"/>
                <wp:effectExtent l="0" t="95250" r="0" b="95250"/>
                <wp:wrapNone/>
                <wp:docPr id="14" name="Oval 14"/>
                <wp:cNvGraphicFramePr/>
                <a:graphic xmlns:a="http://schemas.openxmlformats.org/drawingml/2006/main">
                  <a:graphicData uri="http://schemas.microsoft.com/office/word/2010/wordprocessingShape">
                    <wps:wsp>
                      <wps:cNvSpPr/>
                      <wps:spPr>
                        <a:xfrm rot="1357127">
                          <a:off x="0" y="0"/>
                          <a:ext cx="2524125" cy="1676400"/>
                        </a:xfrm>
                        <a:prstGeom prst="ellipse">
                          <a:avLst/>
                        </a:prstGeom>
                        <a:noFill/>
                        <a:ln w="1270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7770E38" id="Oval 14" o:spid="_x0000_s1026" style="position:absolute;margin-left:41.75pt;margin-top:1.8pt;width:198.75pt;height:132pt;rotation:1482345fd;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" filled="f" strokecolor="black [3213]" strokeweight="1pt">
                <v:stroke dashstyle="dashDot" joinstyle="miter"/>
              </v:oval>
            </w:pict>
          </mc:Fallback>
        </mc:AlternateContent>
      </w:r>
    </w:p>
    <w:p w14:paraId="5FCA21D7" w14:textId="36F83682" w:rsidR="00F6755F" w:rsidRDefault="00A64EA2" w:rsidP="00F6755F">
      <w:pPr>
        <w:pStyle w:val="ListParagraph"/>
        <w:ind w:left="360"/>
      </w:pPr>
      <w:r>
        <w:rPr>
          <w:noProof/>
        </w:rPr>
        <mc:AlternateContent>
          <mc:Choice Requires="wps">
            <w:drawing>
              <wp:anchor distT="0" distB="0" distL="114300" distR="114300" simplePos="0" relativeHeight="251665408" behindDoc="0" locked="0" layoutInCell="1" allowOverlap="1" wp14:anchorId="65BB09DF" wp14:editId="6B4FF5FC">
                <wp:simplePos x="0" y="0"/>
                <wp:positionH relativeFrom="column">
                  <wp:posOffset>1430655</wp:posOffset>
                </wp:positionH>
                <wp:positionV relativeFrom="paragraph">
                  <wp:posOffset>180975</wp:posOffset>
                </wp:positionV>
                <wp:extent cx="1247775" cy="1247775"/>
                <wp:effectExtent l="0" t="0" r="28575" b="28575"/>
                <wp:wrapNone/>
                <wp:docPr id="13" name="Oval 13"/>
                <wp:cNvGraphicFramePr/>
                <a:graphic xmlns:a="http://schemas.openxmlformats.org/drawingml/2006/main">
                  <a:graphicData uri="http://schemas.microsoft.com/office/word/2010/wordprocessingShape">
                    <wps:wsp>
                      <wps:cNvSpPr/>
                      <wps:spPr>
                        <a:xfrm>
                          <a:off x="0" y="0"/>
                          <a:ext cx="1247775" cy="1247775"/>
                        </a:xfrm>
                        <a:prstGeom prst="ellipse">
                          <a:avLst/>
                        </a:prstGeom>
                        <a:noFill/>
                        <a:ln w="1270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F99390D" id="Oval 13" o:spid="_x0000_s1026" style="position:absolute;margin-left:112.65pt;margin-top:14.25pt;width:98.25pt;height:98.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" filled="f" strokecolor="black [3213]" strokeweight="1pt">
                <v:stroke dashstyle="dashDot" joinstyle="miter"/>
              </v:oval>
            </w:pict>
          </mc:Fallback>
        </mc:AlternateContent>
      </w:r>
      <w:r w:rsidR="00AE6FA4">
        <w:rPr>
          <w:noProof/>
        </w:rPr>
        <mc:AlternateContent>
          <mc:Choice Requires="wpg">
            <w:drawing>
              <wp:anchor distT="0" distB="0" distL="114300" distR="114300" simplePos="0" relativeHeight="251669504" behindDoc="0" locked="0" layoutInCell="1" allowOverlap="1" wp14:anchorId="51978568" wp14:editId="73A68824">
                <wp:simplePos x="0" y="0"/>
                <wp:positionH relativeFrom="column">
                  <wp:posOffset>2284812</wp:posOffset>
                </wp:positionH>
                <wp:positionV relativeFrom="paragraph">
                  <wp:posOffset>40079</wp:posOffset>
                </wp:positionV>
                <wp:extent cx="371553" cy="304800"/>
                <wp:effectExtent l="0" t="0" r="0" b="0"/>
                <wp:wrapNone/>
                <wp:docPr id="17" name="Group 17"/>
                <wp:cNvGraphicFramePr/>
                <a:graphic xmlns:a="http://schemas.openxmlformats.org/drawingml/2006/main">
                  <a:graphicData uri="http://schemas.microsoft.com/office/word/2010/wordprocessingGroup">
                    <wpg:wgp>
                      <wpg:cNvGrpSpPr/>
                      <wpg:grpSpPr>
                        <a:xfrm>
                          <a:off x="0" y="0"/>
                          <a:ext cx="371553" cy="304800"/>
                          <a:chOff x="0" y="23751"/>
                          <a:chExt cx="371553" cy="304800"/>
                        </a:xfrm>
                      </wpg:grpSpPr>
                      <wps:wsp>
                        <wps:cNvPr id="15" name="Oval 15"/>
                        <wps:cNvSpPr/>
                        <wps:spPr>
                          <a:xfrm>
                            <a:off x="0" y="200025"/>
                            <a:ext cx="104775" cy="104775"/>
                          </a:xfrm>
                          <a:prstGeom prst="ellipse">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78" y="23751"/>
                            <a:ext cx="371475" cy="304800"/>
                          </a:xfrm>
                          <a:prstGeom prst="rect">
                            <a:avLst/>
                          </a:prstGeom>
                          <a:noFill/>
                          <a:ln w="6350">
                            <a:noFill/>
                          </a:ln>
                        </wps:spPr>
                        <wps:txbx>
                          <w:txbxContent>
                            <w:p w14:paraId="5EAEF326" w14:textId="36CB4F76" w:rsidR="00AE6FA4" w:rsidRPr="00AE6FA4" w:rsidRDefault="00AE6FA4">
                              <w:pPr>
                                <w:rPr>
                                  <w:b/>
                                  <w:sz w:val="24"/>
                                  <w:szCs w:val="24"/>
                                </w:rPr>
                              </w:pPr>
                              <w:r w:rsidRPr="00AE6FA4">
                                <w:rPr>
                                  <w:b/>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51978568" id="Group 17" o:spid="_x0000_s1027" style="position:absolute;left:0;text-align:left;margin-left:179.9pt;margin-top:3.15pt;width:29.25pt;height:24pt;z-index:251669504;mso-width-relative:margin" coordorigin=",23751" coordsize="371553,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">
                <v:oval id="Oval 15" o:spid="_x0000_s1028" style="position:absolute;top:200025;width:104775;height:10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" fillcolor="#7f7f7f [1612]" strokecolor="#1f3763 [1604]" strokeweight="1pt">
                  <v:stroke joinstyle="miter"/>
                </v:oval>
                <v:shape id="Text Box 16" o:spid="_x0000_s1029" type="#_x0000_t202" style="position:absolute;left:78;top:23751;width:371475;height:30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5EAEF326" w14:textId="36CB4F76" w:rsidR="00AE6FA4" w:rsidRPr="00AE6FA4" w:rsidRDefault="00AE6FA4">
                        <w:pPr>
                          <w:rPr>
                            <w:b/>
                            <w:sz w:val="24"/>
                            <w:szCs w:val="24"/>
                          </w:rPr>
                        </w:pPr>
                        <w:r w:rsidRPr="00AE6FA4">
                          <w:rPr>
                            <w:b/>
                            <w:sz w:val="24"/>
                            <w:szCs w:val="24"/>
                          </w:rPr>
                          <w:t>A</w:t>
                        </w:r>
                      </w:p>
                    </w:txbxContent>
                  </v:textbox>
                </v:shape>
              </v:group>
            </w:pict>
          </mc:Fallback>
        </mc:AlternateContent>
      </w:r>
    </w:p>
    <w:p w14:paraId="3E31FD07" w14:textId="2CE91ACF" w:rsidR="00F6755F" w:rsidRDefault="00DA505F" w:rsidP="00F6755F">
      <w:pPr>
        <w:pStyle w:val="ListParagraph"/>
        <w:ind w:left="360"/>
      </w:pPr>
      <w:r>
        <w:rPr>
          <w:noProof/>
        </w:rPr>
        <mc:AlternateContent>
          <mc:Choice Requires="wps">
            <w:drawing>
              <wp:anchor distT="0" distB="0" distL="114300" distR="114300" simplePos="0" relativeHeight="251686912" behindDoc="0" locked="0" layoutInCell="1" allowOverlap="1" wp14:anchorId="47F752A9" wp14:editId="2269BFE0">
                <wp:simplePos x="0" y="0"/>
                <wp:positionH relativeFrom="column">
                  <wp:posOffset>4202430</wp:posOffset>
                </wp:positionH>
                <wp:positionV relativeFrom="paragraph">
                  <wp:posOffset>59690</wp:posOffset>
                </wp:positionV>
                <wp:extent cx="1762125" cy="80962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1762125" cy="809625"/>
                        </a:xfrm>
                        <a:prstGeom prst="rect">
                          <a:avLst/>
                        </a:prstGeom>
                        <a:noFill/>
                        <a:ln w="6350">
                          <a:noFill/>
                        </a:ln>
                      </wps:spPr>
                      <wps:txbx>
                        <w:txbxContent>
                          <w:p w14:paraId="3F1FA6D1" w14:textId="25E00DE1" w:rsidR="00DA505F" w:rsidRDefault="00DA505F" w:rsidP="00DA505F">
                            <w:pPr>
                              <w:spacing w:after="0"/>
                            </w:pPr>
                            <w:r>
                              <w:t>M = planet mass</w:t>
                            </w:r>
                          </w:p>
                          <w:p w14:paraId="1F813A52" w14:textId="41027CF0" w:rsidR="00DA505F" w:rsidRDefault="00DA505F" w:rsidP="00DA505F">
                            <w:pPr>
                              <w:spacing w:after="0"/>
                            </w:pPr>
                            <w:r>
                              <w:t>m = moon mass</w:t>
                            </w:r>
                          </w:p>
                          <w:p w14:paraId="177FC73A" w14:textId="00776C24" w:rsidR="00DA505F" w:rsidRDefault="00DA505F" w:rsidP="00DA505F">
                            <w:pPr>
                              <w:spacing w:after="0"/>
                            </w:pPr>
                            <w:r>
                              <w:t>r = moon radius</w:t>
                            </w:r>
                          </w:p>
                          <w:p w14:paraId="007C49D8" w14:textId="40899C83" w:rsidR="00DA505F" w:rsidRDefault="00DA505F" w:rsidP="00DA505F">
                            <w:pPr>
                              <w:spacing w:after="0"/>
                            </w:pPr>
                            <w:r>
                              <w:t>R= moon-planet separ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F752A9" id="Text Box 31" o:spid="_x0000_s1030" type="#_x0000_t202" style="position:absolute;left:0;text-align:left;margin-left:330.9pt;margin-top:4.7pt;width:138.75pt;height:63.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" filled="f" stroked="f" strokeweight=".5pt">
                <v:textbox>
                  <w:txbxContent>
                    <w:p w14:paraId="3F1FA6D1" w14:textId="25E00DE1" w:rsidR="00DA505F" w:rsidRDefault="00DA505F" w:rsidP="00DA505F">
                      <w:pPr>
                        <w:spacing w:after="0"/>
                      </w:pPr>
                      <w:r>
                        <w:t>M = planet mass</w:t>
                      </w:r>
                    </w:p>
                    <w:p w14:paraId="1F813A52" w14:textId="41027CF0" w:rsidR="00DA505F" w:rsidRDefault="00DA505F" w:rsidP="00DA505F">
                      <w:pPr>
                        <w:spacing w:after="0"/>
                      </w:pPr>
                      <w:r>
                        <w:t>m = moon mass</w:t>
                      </w:r>
                    </w:p>
                    <w:p w14:paraId="177FC73A" w14:textId="00776C24" w:rsidR="00DA505F" w:rsidRDefault="00DA505F" w:rsidP="00DA505F">
                      <w:pPr>
                        <w:spacing w:after="0"/>
                      </w:pPr>
                      <w:r>
                        <w:t>r = moon radius</w:t>
                      </w:r>
                    </w:p>
                    <w:p w14:paraId="007C49D8" w14:textId="40899C83" w:rsidR="00DA505F" w:rsidRDefault="00DA505F" w:rsidP="00DA505F">
                      <w:pPr>
                        <w:spacing w:after="0"/>
                      </w:pPr>
                      <w:r>
                        <w:t>R= moon-planet separation</w:t>
                      </w:r>
                    </w:p>
                  </w:txbxContent>
                </v:textbox>
              </v:shape>
            </w:pict>
          </mc:Fallback>
        </mc:AlternateContent>
      </w:r>
    </w:p>
    <w:p w14:paraId="01265F54" w14:textId="7A51BDBE" w:rsidR="00F6755F" w:rsidRDefault="00983488" w:rsidP="00F6755F">
      <w:pPr>
        <w:pStyle w:val="ListParagraph"/>
        <w:ind w:left="360"/>
      </w:pPr>
      <w:r>
        <w:rPr>
          <w:noProof/>
        </w:rPr>
        <mc:AlternateContent>
          <mc:Choice Requires="wpg">
            <w:drawing>
              <wp:anchor distT="0" distB="0" distL="114300" distR="114300" simplePos="0" relativeHeight="251680768" behindDoc="0" locked="0" layoutInCell="1" allowOverlap="1" wp14:anchorId="47B4B6D6" wp14:editId="21F8803F">
                <wp:simplePos x="0" y="0"/>
                <wp:positionH relativeFrom="column">
                  <wp:posOffset>1870710</wp:posOffset>
                </wp:positionH>
                <wp:positionV relativeFrom="paragraph">
                  <wp:posOffset>153670</wp:posOffset>
                </wp:positionV>
                <wp:extent cx="457200" cy="457200"/>
                <wp:effectExtent l="0" t="0" r="19050" b="19050"/>
                <wp:wrapNone/>
                <wp:docPr id="9" name="Group 9"/>
                <wp:cNvGraphicFramePr/>
                <a:graphic xmlns:a="http://schemas.openxmlformats.org/drawingml/2006/main">
                  <a:graphicData uri="http://schemas.microsoft.com/office/word/2010/wordprocessingGroup">
                    <wpg:wgp>
                      <wpg:cNvGrpSpPr/>
                      <wpg:grpSpPr>
                        <a:xfrm>
                          <a:off x="0" y="0"/>
                          <a:ext cx="457200" cy="457200"/>
                          <a:chOff x="0" y="0"/>
                          <a:chExt cx="600075" cy="600075"/>
                        </a:xfrm>
                      </wpg:grpSpPr>
                      <wps:wsp>
                        <wps:cNvPr id="10" name="Oval 10"/>
                        <wps:cNvSpPr/>
                        <wps:spPr>
                          <a:xfrm>
                            <a:off x="0" y="0"/>
                            <a:ext cx="600075" cy="600075"/>
                          </a:xfrm>
                          <a:prstGeom prst="ellipse">
                            <a:avLst/>
                          </a:prstGeom>
                          <a:gradFill flip="none" rotWithShape="1">
                            <a:gsLst>
                              <a:gs pos="0">
                                <a:schemeClr val="accent3">
                                  <a:lumMod val="0"/>
                                  <a:lumOff val="100000"/>
                                  <a:alpha val="0"/>
                                </a:schemeClr>
                              </a:gs>
                              <a:gs pos="35000">
                                <a:schemeClr val="accent3">
                                  <a:lumMod val="0"/>
                                  <a:lumOff val="100000"/>
                                </a:schemeClr>
                              </a:gs>
                              <a:gs pos="100000">
                                <a:schemeClr val="accent3">
                                  <a:lumMod val="100000"/>
                                </a:schemeClr>
                              </a:gs>
                            </a:gsLst>
                            <a:path path="circle">
                              <a:fillToRect l="50000" t="50000" r="50000" b="50000"/>
                            </a:path>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106507" y="106507"/>
                            <a:ext cx="390525" cy="390525"/>
                          </a:xfrm>
                          <a:prstGeom prst="ellipse">
                            <a:avLst/>
                          </a:prstGeom>
                          <a:gradFill flip="none" rotWithShape="1">
                            <a:gsLst>
                              <a:gs pos="0">
                                <a:schemeClr val="accent3">
                                  <a:lumMod val="0"/>
                                  <a:lumOff val="100000"/>
                                  <a:alpha val="0"/>
                                </a:schemeClr>
                              </a:gs>
                              <a:gs pos="35000">
                                <a:schemeClr val="accent3">
                                  <a:lumMod val="0"/>
                                  <a:lumOff val="100000"/>
                                </a:schemeClr>
                              </a:gs>
                              <a:gs pos="100000">
                                <a:schemeClr val="accent3">
                                  <a:lumMod val="100000"/>
                                </a:schemeClr>
                              </a:gs>
                            </a:gsLst>
                            <a:path path="circle">
                              <a:fillToRect l="50000" t="50000" r="50000" b="50000"/>
                            </a:path>
                            <a:tileRect/>
                          </a:gradFill>
                          <a:ln w="34925">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Oval 12"/>
                        <wps:cNvSpPr/>
                        <wps:spPr>
                          <a:xfrm>
                            <a:off x="190500" y="190500"/>
                            <a:ext cx="219075" cy="219075"/>
                          </a:xfrm>
                          <a:prstGeom prst="ellipse">
                            <a:avLst/>
                          </a:prstGeom>
                          <a:gradFill flip="none" rotWithShape="1">
                            <a:gsLst>
                              <a:gs pos="0">
                                <a:schemeClr val="bg1">
                                  <a:lumMod val="65000"/>
                                </a:schemeClr>
                              </a:gs>
                              <a:gs pos="35000">
                                <a:schemeClr val="accent3">
                                  <a:lumMod val="0"/>
                                  <a:lumOff val="100000"/>
                                </a:schemeClr>
                              </a:gs>
                              <a:gs pos="100000">
                                <a:schemeClr val="accent3">
                                  <a:lumMod val="100000"/>
                                </a:schemeClr>
                              </a:gs>
                            </a:gsLst>
                            <a:path path="circle">
                              <a:fillToRect l="50000" t="50000" r="50000" b="50000"/>
                            </a:path>
                            <a:tileRect/>
                          </a:gradFill>
                          <a:ln w="28575">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4AEA147" id="Group 9" o:spid="_x0000_s1026" style="position:absolute;margin-left:147.3pt;margin-top:12.1pt;width:36pt;height:36pt;z-index:251680768;mso-width-relative:margin;mso-height-relative:margin" coordsize="6000,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">
                <v:oval id="Oval 10" o:spid="_x0000_s1027" style="position:absolute;width:6000;height: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" fillcolor="white [22]" strokecolor="#1f3763 [1604]" strokeweight="1pt">
                  <v:fill color2="#a5a5a5 [3206]" o:opacity2="0" rotate="t" focusposition=".5,.5" focussize="" colors="0 white;22938f white;1 #a5a5a5" focus="100%" type="gradientRadial"/>
                  <v:stroke joinstyle="miter"/>
                </v:oval>
                <v:oval id="Oval 11" o:spid="_x0000_s1028" style="position:absolute;left:1065;top:1065;width:3905;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" fillcolor="white [22]" strokecolor="#a5a5a5 [2092]" strokeweight="2.75pt">
                  <v:fill color2="#a5a5a5 [3206]" o:opacity2="0" rotate="t" focusposition=".5,.5" focussize="" colors="0 white;22938f white;1 #a5a5a5" focus="100%" type="gradientRadial"/>
                  <v:stroke joinstyle="miter"/>
                </v:oval>
                <v:oval id="Oval 12" o:spid="_x0000_s1029" style="position:absolute;left:1905;top:1905;width:2190;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" fillcolor="#a5a5a5 [2092]" strokecolor="#bfbfbf [2412]" strokeweight="2.25pt">
                  <v:fill color2="#a5a5a5 [3206]" rotate="t" focusposition=".5,.5" focussize="" colors="0 #a6a6a6;22938f white;1 #a5a5a5" focus="100%" type="gradientRadial"/>
                  <v:stroke joinstyle="miter"/>
                </v:oval>
              </v:group>
            </w:pict>
          </mc:Fallback>
        </mc:AlternateContent>
      </w:r>
    </w:p>
    <w:p w14:paraId="4E1A995D" w14:textId="7BA892A2" w:rsidR="00F6755F" w:rsidRDefault="00F6755F" w:rsidP="00F6755F">
      <w:pPr>
        <w:pStyle w:val="ListParagraph"/>
        <w:ind w:left="360"/>
      </w:pPr>
    </w:p>
    <w:p w14:paraId="0AE60DCB" w14:textId="0A7CB320" w:rsidR="00F6755F" w:rsidRDefault="00A64EA2" w:rsidP="00F6755F">
      <w:pPr>
        <w:pStyle w:val="ListParagraph"/>
        <w:ind w:left="360"/>
      </w:pPr>
      <w:r>
        <w:rPr>
          <w:noProof/>
        </w:rPr>
        <mc:AlternateContent>
          <mc:Choice Requires="wpg">
            <w:drawing>
              <wp:anchor distT="0" distB="0" distL="114300" distR="114300" simplePos="0" relativeHeight="251671552" behindDoc="0" locked="0" layoutInCell="1" allowOverlap="1" wp14:anchorId="48222B37" wp14:editId="4536CFBE">
                <wp:simplePos x="0" y="0"/>
                <wp:positionH relativeFrom="column">
                  <wp:posOffset>943701</wp:posOffset>
                </wp:positionH>
                <wp:positionV relativeFrom="paragraph">
                  <wp:posOffset>175046</wp:posOffset>
                </wp:positionV>
                <wp:extent cx="371553" cy="304800"/>
                <wp:effectExtent l="0" t="0" r="0" b="0"/>
                <wp:wrapNone/>
                <wp:docPr id="18" name="Group 18"/>
                <wp:cNvGraphicFramePr/>
                <a:graphic xmlns:a="http://schemas.openxmlformats.org/drawingml/2006/main">
                  <a:graphicData uri="http://schemas.microsoft.com/office/word/2010/wordprocessingGroup">
                    <wpg:wgp>
                      <wpg:cNvGrpSpPr/>
                      <wpg:grpSpPr>
                        <a:xfrm>
                          <a:off x="0" y="0"/>
                          <a:ext cx="371553" cy="304800"/>
                          <a:chOff x="0" y="23751"/>
                          <a:chExt cx="371553" cy="304800"/>
                        </a:xfrm>
                      </wpg:grpSpPr>
                      <wps:wsp>
                        <wps:cNvPr id="19" name="Oval 19"/>
                        <wps:cNvSpPr/>
                        <wps:spPr>
                          <a:xfrm>
                            <a:off x="0" y="200025"/>
                            <a:ext cx="104775" cy="104775"/>
                          </a:xfrm>
                          <a:prstGeom prst="ellipse">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Text Box 20"/>
                        <wps:cNvSpPr txBox="1"/>
                        <wps:spPr>
                          <a:xfrm>
                            <a:off x="78" y="23751"/>
                            <a:ext cx="371475" cy="304800"/>
                          </a:xfrm>
                          <a:prstGeom prst="rect">
                            <a:avLst/>
                          </a:prstGeom>
                          <a:noFill/>
                          <a:ln w="6350">
                            <a:noFill/>
                          </a:ln>
                        </wps:spPr>
                        <wps:txbx>
                          <w:txbxContent>
                            <w:p w14:paraId="05051650" w14:textId="6860290F" w:rsidR="00A64EA2" w:rsidRPr="00AE6FA4" w:rsidRDefault="00A64EA2" w:rsidP="00A64EA2">
                              <w:pPr>
                                <w:rPr>
                                  <w:b/>
                                  <w:sz w:val="24"/>
                                  <w:szCs w:val="24"/>
                                </w:rPr>
                              </w:pPr>
                              <w:r>
                                <w:rPr>
                                  <w:b/>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48222B37" id="Group 18" o:spid="_x0000_s1031" style="position:absolute;left:0;text-align:left;margin-left:74.3pt;margin-top:13.8pt;width:29.25pt;height:24pt;z-index:251671552;mso-width-relative:margin" coordorigin=",23751" coordsize="371553,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">
                <v:oval id="Oval 19" o:spid="_x0000_s1032" style="position:absolute;top:200025;width:104775;height:10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" fillcolor="#7f7f7f [1612]" strokecolor="#1f3763 [1604]" strokeweight="1pt">
                  <v:stroke joinstyle="miter"/>
                </v:oval>
                <v:shape id="Text Box 20" o:spid="_x0000_s1033" type="#_x0000_t202" style="position:absolute;left:78;top:23751;width:371475;height:30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05051650" w14:textId="6860290F" w:rsidR="00A64EA2" w:rsidRPr="00AE6FA4" w:rsidRDefault="00A64EA2" w:rsidP="00A64EA2">
                        <w:pPr>
                          <w:rPr>
                            <w:b/>
                            <w:sz w:val="24"/>
                            <w:szCs w:val="24"/>
                          </w:rPr>
                        </w:pPr>
                        <w:r>
                          <w:rPr>
                            <w:b/>
                            <w:sz w:val="24"/>
                            <w:szCs w:val="24"/>
                          </w:rPr>
                          <w:t>B</w:t>
                        </w:r>
                      </w:p>
                    </w:txbxContent>
                  </v:textbox>
                </v:shape>
              </v:group>
            </w:pict>
          </mc:Fallback>
        </mc:AlternateContent>
      </w:r>
    </w:p>
    <w:p w14:paraId="779EAAE1" w14:textId="740A048E" w:rsidR="00F6755F" w:rsidRDefault="00F6755F" w:rsidP="00F6755F">
      <w:pPr>
        <w:pStyle w:val="ListParagraph"/>
        <w:ind w:left="360"/>
      </w:pPr>
    </w:p>
    <w:p w14:paraId="4D917982" w14:textId="4A5FCAA3" w:rsidR="00F6755F" w:rsidRDefault="00F6755F" w:rsidP="00F6755F">
      <w:pPr>
        <w:pStyle w:val="ListParagraph"/>
        <w:ind w:left="360"/>
      </w:pPr>
    </w:p>
    <w:p w14:paraId="55BFEDF1" w14:textId="5FF4E51A" w:rsidR="00F6755F" w:rsidRDefault="00F6755F" w:rsidP="00F6755F">
      <w:pPr>
        <w:pStyle w:val="ListParagraph"/>
        <w:ind w:left="360"/>
      </w:pPr>
    </w:p>
    <w:p w14:paraId="1D3BCFD5" w14:textId="75E1F1C4" w:rsidR="00F6755F" w:rsidRDefault="00A64EA2" w:rsidP="00F6755F">
      <w:pPr>
        <w:pStyle w:val="ListParagraph"/>
        <w:ind w:left="360"/>
      </w:pPr>
      <w:r>
        <w:rPr>
          <w:noProof/>
        </w:rPr>
        <mc:AlternateContent>
          <mc:Choice Requires="wps">
            <w:drawing>
              <wp:anchor distT="0" distB="0" distL="114300" distR="114300" simplePos="0" relativeHeight="251679744" behindDoc="0" locked="0" layoutInCell="1" allowOverlap="1" wp14:anchorId="7DC400A8" wp14:editId="6D70003C">
                <wp:simplePos x="0" y="0"/>
                <wp:positionH relativeFrom="column">
                  <wp:posOffset>4214495</wp:posOffset>
                </wp:positionH>
                <wp:positionV relativeFrom="paragraph">
                  <wp:posOffset>119577</wp:posOffset>
                </wp:positionV>
                <wp:extent cx="1733797" cy="1655245"/>
                <wp:effectExtent l="0" t="0" r="19050" b="21590"/>
                <wp:wrapNone/>
                <wp:docPr id="28" name="Oval 28"/>
                <wp:cNvGraphicFramePr/>
                <a:graphic xmlns:a="http://schemas.openxmlformats.org/drawingml/2006/main">
                  <a:graphicData uri="http://schemas.microsoft.com/office/word/2010/wordprocessingShape">
                    <wps:wsp>
                      <wps:cNvSpPr/>
                      <wps:spPr>
                        <a:xfrm>
                          <a:off x="0" y="0"/>
                          <a:ext cx="1733797" cy="1655245"/>
                        </a:xfrm>
                        <a:prstGeom prst="ellipse">
                          <a:avLst/>
                        </a:prstGeom>
                        <a:noFill/>
                        <a:ln w="1270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5B47402F" id="Oval 28" o:spid="_x0000_s1026" style="position:absolute;margin-left:331.85pt;margin-top:9.4pt;width:136.5pt;height:130.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" filled="f" strokecolor="black [3213]" strokeweight="1pt">
                <v:stroke dashstyle="dashDot" joinstyle="miter"/>
              </v:oval>
            </w:pict>
          </mc:Fallback>
        </mc:AlternateContent>
      </w:r>
    </w:p>
    <w:p w14:paraId="2A4B85F1" w14:textId="7CA01909" w:rsidR="00F6755F" w:rsidRDefault="00A64EA2" w:rsidP="00F6755F">
      <w:pPr>
        <w:pStyle w:val="ListParagraph"/>
        <w:ind w:left="360"/>
      </w:pPr>
      <w:r>
        <w:rPr>
          <w:noProof/>
        </w:rPr>
        <mc:AlternateContent>
          <mc:Choice Requires="wpg">
            <w:drawing>
              <wp:anchor distT="0" distB="0" distL="114300" distR="114300" simplePos="0" relativeHeight="251673600" behindDoc="0" locked="0" layoutInCell="1" allowOverlap="1" wp14:anchorId="1647D601" wp14:editId="438BAB84">
                <wp:simplePos x="0" y="0"/>
                <wp:positionH relativeFrom="column">
                  <wp:posOffset>4900881</wp:posOffset>
                </wp:positionH>
                <wp:positionV relativeFrom="paragraph">
                  <wp:posOffset>65446</wp:posOffset>
                </wp:positionV>
                <wp:extent cx="371553" cy="304800"/>
                <wp:effectExtent l="0" t="0" r="0" b="0"/>
                <wp:wrapNone/>
                <wp:docPr id="21" name="Group 21"/>
                <wp:cNvGraphicFramePr/>
                <a:graphic xmlns:a="http://schemas.openxmlformats.org/drawingml/2006/main">
                  <a:graphicData uri="http://schemas.microsoft.com/office/word/2010/wordprocessingGroup">
                    <wpg:wgp>
                      <wpg:cNvGrpSpPr/>
                      <wpg:grpSpPr>
                        <a:xfrm>
                          <a:off x="0" y="0"/>
                          <a:ext cx="371553" cy="304800"/>
                          <a:chOff x="0" y="23751"/>
                          <a:chExt cx="371553" cy="304800"/>
                        </a:xfrm>
                      </wpg:grpSpPr>
                      <wps:wsp>
                        <wps:cNvPr id="22" name="Oval 22"/>
                        <wps:cNvSpPr/>
                        <wps:spPr>
                          <a:xfrm>
                            <a:off x="0" y="200025"/>
                            <a:ext cx="104775" cy="104775"/>
                          </a:xfrm>
                          <a:prstGeom prst="ellipse">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Text Box 23"/>
                        <wps:cNvSpPr txBox="1"/>
                        <wps:spPr>
                          <a:xfrm>
                            <a:off x="78" y="23751"/>
                            <a:ext cx="371475" cy="304800"/>
                          </a:xfrm>
                          <a:prstGeom prst="rect">
                            <a:avLst/>
                          </a:prstGeom>
                          <a:noFill/>
                          <a:ln w="6350">
                            <a:noFill/>
                          </a:ln>
                        </wps:spPr>
                        <wps:txbx>
                          <w:txbxContent>
                            <w:p w14:paraId="6D6F3675" w14:textId="765FC520" w:rsidR="00A64EA2" w:rsidRPr="00AE6FA4" w:rsidRDefault="00A64EA2" w:rsidP="00A64EA2">
                              <w:pPr>
                                <w:rPr>
                                  <w:b/>
                                  <w:sz w:val="24"/>
                                  <w:szCs w:val="24"/>
                                </w:rPr>
                              </w:pPr>
                              <w:r>
                                <w:rPr>
                                  <w:b/>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647D601" id="Group 21" o:spid="_x0000_s1034" style="position:absolute;left:0;text-align:left;margin-left:385.9pt;margin-top:5.15pt;width:29.25pt;height:24pt;z-index:251673600;mso-width-relative:margin" coordorigin=",23751" coordsize="371553,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">
                <v:oval id="Oval 22" o:spid="_x0000_s1035" style="position:absolute;top:200025;width:104775;height:10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" fillcolor="#7f7f7f [1612]" strokecolor="#1f3763 [1604]" strokeweight="1pt">
                  <v:stroke joinstyle="miter"/>
                </v:oval>
                <v:shape id="Text Box 23" o:spid="_x0000_s1036" type="#_x0000_t202" style="position:absolute;left:78;top:23751;width:371475;height:30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6D6F3675" w14:textId="765FC520" w:rsidR="00A64EA2" w:rsidRPr="00AE6FA4" w:rsidRDefault="00A64EA2" w:rsidP="00A64EA2">
                        <w:pPr>
                          <w:rPr>
                            <w:b/>
                            <w:sz w:val="24"/>
                            <w:szCs w:val="24"/>
                          </w:rPr>
                        </w:pPr>
                        <w:r>
                          <w:rPr>
                            <w:b/>
                            <w:sz w:val="24"/>
                            <w:szCs w:val="24"/>
                          </w:rPr>
                          <w:t>C</w:t>
                        </w:r>
                      </w:p>
                    </w:txbxContent>
                  </v:textbox>
                </v:shape>
              </v:group>
            </w:pict>
          </mc:Fallback>
        </mc:AlternateContent>
      </w:r>
    </w:p>
    <w:p w14:paraId="713FDF2E" w14:textId="2E063B9E" w:rsidR="00F6755F" w:rsidRDefault="00983488" w:rsidP="00F6755F">
      <w:pPr>
        <w:pStyle w:val="ListParagraph"/>
        <w:ind w:left="360"/>
      </w:pPr>
      <w:r>
        <w:rPr>
          <w:noProof/>
        </w:rPr>
        <mc:AlternateContent>
          <mc:Choice Requires="wpg">
            <w:drawing>
              <wp:anchor distT="0" distB="0" distL="114300" distR="114300" simplePos="0" relativeHeight="251681792" behindDoc="0" locked="0" layoutInCell="1" allowOverlap="1" wp14:anchorId="79A42E54" wp14:editId="5EE94C25">
                <wp:simplePos x="0" y="0"/>
                <wp:positionH relativeFrom="column">
                  <wp:posOffset>4756150</wp:posOffset>
                </wp:positionH>
                <wp:positionV relativeFrom="paragraph">
                  <wp:posOffset>186690</wp:posOffset>
                </wp:positionV>
                <wp:extent cx="600075" cy="600075"/>
                <wp:effectExtent l="0" t="0" r="28575" b="28575"/>
                <wp:wrapNone/>
                <wp:docPr id="8" name="Group 8"/>
                <wp:cNvGraphicFramePr/>
                <a:graphic xmlns:a="http://schemas.openxmlformats.org/drawingml/2006/main">
                  <a:graphicData uri="http://schemas.microsoft.com/office/word/2010/wordprocessingGroup">
                    <wpg:wgp>
                      <wpg:cNvGrpSpPr/>
                      <wpg:grpSpPr>
                        <a:xfrm>
                          <a:off x="0" y="0"/>
                          <a:ext cx="600075" cy="600075"/>
                          <a:chOff x="0" y="0"/>
                          <a:chExt cx="600075" cy="600075"/>
                        </a:xfrm>
                      </wpg:grpSpPr>
                      <wps:wsp>
                        <wps:cNvPr id="5" name="Oval 5"/>
                        <wps:cNvSpPr/>
                        <wps:spPr>
                          <a:xfrm>
                            <a:off x="0" y="0"/>
                            <a:ext cx="600075" cy="600075"/>
                          </a:xfrm>
                          <a:prstGeom prst="ellipse">
                            <a:avLst/>
                          </a:prstGeom>
                          <a:gradFill flip="none" rotWithShape="1">
                            <a:gsLst>
                              <a:gs pos="0">
                                <a:schemeClr val="accent3">
                                  <a:lumMod val="0"/>
                                  <a:lumOff val="100000"/>
                                  <a:alpha val="0"/>
                                </a:schemeClr>
                              </a:gs>
                              <a:gs pos="35000">
                                <a:schemeClr val="accent3">
                                  <a:lumMod val="0"/>
                                  <a:lumOff val="100000"/>
                                </a:schemeClr>
                              </a:gs>
                              <a:gs pos="100000">
                                <a:schemeClr val="accent3">
                                  <a:lumMod val="100000"/>
                                </a:schemeClr>
                              </a:gs>
                            </a:gsLst>
                            <a:path path="circle">
                              <a:fillToRect l="50000" t="50000" r="50000" b="50000"/>
                            </a:path>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Oval 6"/>
                        <wps:cNvSpPr/>
                        <wps:spPr>
                          <a:xfrm>
                            <a:off x="108362" y="108362"/>
                            <a:ext cx="390525" cy="390525"/>
                          </a:xfrm>
                          <a:prstGeom prst="ellipse">
                            <a:avLst/>
                          </a:prstGeom>
                          <a:gradFill flip="none" rotWithShape="1">
                            <a:gsLst>
                              <a:gs pos="0">
                                <a:schemeClr val="accent3">
                                  <a:lumMod val="0"/>
                                  <a:lumOff val="100000"/>
                                  <a:alpha val="0"/>
                                </a:schemeClr>
                              </a:gs>
                              <a:gs pos="35000">
                                <a:schemeClr val="accent3">
                                  <a:lumMod val="0"/>
                                  <a:lumOff val="100000"/>
                                </a:schemeClr>
                              </a:gs>
                              <a:gs pos="100000">
                                <a:schemeClr val="accent3">
                                  <a:lumMod val="100000"/>
                                </a:schemeClr>
                              </a:gs>
                            </a:gsLst>
                            <a:path path="circle">
                              <a:fillToRect l="50000" t="50000" r="50000" b="50000"/>
                            </a:path>
                            <a:tileRect/>
                          </a:gradFill>
                          <a:ln w="34925">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Oval 7"/>
                        <wps:cNvSpPr/>
                        <wps:spPr>
                          <a:xfrm>
                            <a:off x="190500" y="190500"/>
                            <a:ext cx="219075" cy="219075"/>
                          </a:xfrm>
                          <a:prstGeom prst="ellipse">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50000" r="50000" b="50000"/>
                            </a:path>
                            <a:tileRect/>
                          </a:gradFill>
                          <a:ln w="28575">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48D0EBB" id="Group 8" o:spid="_x0000_s1026" style="position:absolute;margin-left:374.5pt;margin-top:14.7pt;width:47.25pt;height:47.25pt;z-index:251681792" coordsize="6000,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">
                <v:oval id="Oval 5" o:spid="_x0000_s1027" style="position:absolute;width:6000;height:6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" fillcolor="white [22]" strokecolor="#1f3763 [1604]" strokeweight="1pt">
                  <v:fill color2="#a5a5a5 [3206]" o:opacity2="0" rotate="t" focusposition=".5,.5" focussize="" colors="0 white;22938f white;1 #a5a5a5" focus="100%" type="gradientRadial"/>
                  <v:stroke joinstyle="miter"/>
                </v:oval>
                <v:oval id="Oval 6" o:spid="_x0000_s1028" style="position:absolute;left:1083;top:1083;width:3905;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" fillcolor="white [22]" strokecolor="#a5a5a5 [2092]" strokeweight="2.75pt">
                  <v:fill color2="#a5a5a5 [3206]" o:opacity2="0" rotate="t" focusposition=".5,.5" focussize="" colors="0 white;22938f white;1 #a5a5a5" focus="100%" type="gradientRadial"/>
                  <v:stroke joinstyle="miter"/>
                </v:oval>
                <v:oval id="Oval 7" o:spid="_x0000_s1029" style="position:absolute;left:1905;top:1905;width:2190;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" fillcolor="white [22]" strokecolor="#bfbfbf [2412]" strokeweight="2.25pt">
                  <v:fill color2="#a5a5a5 [3206]" rotate="t" focusposition=".5,.5" focussize="" colors="0 white;22938f white;1 #a5a5a5" focus="100%" type="gradientRadial"/>
                  <v:stroke joinstyle="miter"/>
                </v:oval>
              </v:group>
            </w:pict>
          </mc:Fallback>
        </mc:AlternateContent>
      </w:r>
      <w:r w:rsidR="00A64EA2">
        <w:rPr>
          <w:noProof/>
        </w:rPr>
        <mc:AlternateContent>
          <mc:Choice Requires="wps">
            <w:drawing>
              <wp:anchor distT="0" distB="0" distL="114300" distR="114300" simplePos="0" relativeHeight="251677696" behindDoc="0" locked="0" layoutInCell="1" allowOverlap="1" wp14:anchorId="21206EC2" wp14:editId="050AE669">
                <wp:simplePos x="0" y="0"/>
                <wp:positionH relativeFrom="column">
                  <wp:posOffset>4278730</wp:posOffset>
                </wp:positionH>
                <wp:positionV relativeFrom="paragraph">
                  <wp:posOffset>158759</wp:posOffset>
                </wp:positionV>
                <wp:extent cx="1236340" cy="862408"/>
                <wp:effectExtent l="0" t="76200" r="0" b="71120"/>
                <wp:wrapNone/>
                <wp:docPr id="27" name="Oval 27"/>
                <wp:cNvGraphicFramePr/>
                <a:graphic xmlns:a="http://schemas.openxmlformats.org/drawingml/2006/main">
                  <a:graphicData uri="http://schemas.microsoft.com/office/word/2010/wordprocessingShape">
                    <wps:wsp>
                      <wps:cNvSpPr/>
                      <wps:spPr>
                        <a:xfrm rot="19895551">
                          <a:off x="0" y="0"/>
                          <a:ext cx="1236340" cy="862408"/>
                        </a:xfrm>
                        <a:prstGeom prst="ellipse">
                          <a:avLst/>
                        </a:prstGeom>
                        <a:noFill/>
                        <a:ln w="12700">
                          <a:solidFill>
                            <a:schemeClr val="tx1"/>
                          </a:solidFill>
                          <a:prstDash val="dash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5763EFDA" id="Oval 27" o:spid="_x0000_s1026" style="position:absolute;margin-left:336.9pt;margin-top:12.5pt;width:97.35pt;height:67.9pt;rotation:-1861713fd;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" filled="f" strokecolor="black [3213]" strokeweight="1pt">
                <v:stroke dashstyle="dashDot" joinstyle="miter"/>
              </v:oval>
            </w:pict>
          </mc:Fallback>
        </mc:AlternateContent>
      </w:r>
    </w:p>
    <w:p w14:paraId="56D4874E" w14:textId="7EEECF09" w:rsidR="00F6755F" w:rsidRDefault="00F6755F" w:rsidP="00F6755F">
      <w:pPr>
        <w:pStyle w:val="ListParagraph"/>
        <w:ind w:left="360"/>
      </w:pPr>
    </w:p>
    <w:p w14:paraId="67F6AF01" w14:textId="321C6A8E" w:rsidR="00F6755F" w:rsidRDefault="00F6755F" w:rsidP="00F6755F">
      <w:pPr>
        <w:pStyle w:val="ListParagraph"/>
        <w:ind w:left="360"/>
      </w:pPr>
    </w:p>
    <w:p w14:paraId="31EBB2CF" w14:textId="65AE4430" w:rsidR="00F6755F" w:rsidRDefault="00F6755F" w:rsidP="00F6755F">
      <w:pPr>
        <w:pStyle w:val="ListParagraph"/>
        <w:ind w:left="360"/>
      </w:pPr>
    </w:p>
    <w:p w14:paraId="7CA5B7ED" w14:textId="4404F70B" w:rsidR="00F6755F" w:rsidRDefault="00F6755F" w:rsidP="00F6755F">
      <w:pPr>
        <w:pStyle w:val="ListParagraph"/>
        <w:ind w:left="360"/>
      </w:pPr>
    </w:p>
    <w:p w14:paraId="6E0F4426" w14:textId="7FDCA87E" w:rsidR="00F6755F" w:rsidRDefault="00A64EA2" w:rsidP="00F6755F">
      <w:pPr>
        <w:pStyle w:val="ListParagraph"/>
        <w:ind w:left="360"/>
      </w:pPr>
      <w:r>
        <w:rPr>
          <w:noProof/>
        </w:rPr>
        <mc:AlternateContent>
          <mc:Choice Requires="wpg">
            <w:drawing>
              <wp:anchor distT="0" distB="0" distL="114300" distR="114300" simplePos="0" relativeHeight="251675648" behindDoc="0" locked="0" layoutInCell="1" allowOverlap="1" wp14:anchorId="0CB65E05" wp14:editId="15CEF746">
                <wp:simplePos x="0" y="0"/>
                <wp:positionH relativeFrom="column">
                  <wp:posOffset>5494400</wp:posOffset>
                </wp:positionH>
                <wp:positionV relativeFrom="paragraph">
                  <wp:posOffset>127025</wp:posOffset>
                </wp:positionV>
                <wp:extent cx="371553" cy="304800"/>
                <wp:effectExtent l="0" t="0" r="0" b="0"/>
                <wp:wrapNone/>
                <wp:docPr id="24" name="Group 24"/>
                <wp:cNvGraphicFramePr/>
                <a:graphic xmlns:a="http://schemas.openxmlformats.org/drawingml/2006/main">
                  <a:graphicData uri="http://schemas.microsoft.com/office/word/2010/wordprocessingGroup">
                    <wpg:wgp>
                      <wpg:cNvGrpSpPr/>
                      <wpg:grpSpPr>
                        <a:xfrm>
                          <a:off x="0" y="0"/>
                          <a:ext cx="371553" cy="304800"/>
                          <a:chOff x="0" y="23751"/>
                          <a:chExt cx="371553" cy="304800"/>
                        </a:xfrm>
                      </wpg:grpSpPr>
                      <wps:wsp>
                        <wps:cNvPr id="25" name="Oval 25"/>
                        <wps:cNvSpPr/>
                        <wps:spPr>
                          <a:xfrm>
                            <a:off x="0" y="200025"/>
                            <a:ext cx="104775" cy="104775"/>
                          </a:xfrm>
                          <a:prstGeom prst="ellipse">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Text Box 26"/>
                        <wps:cNvSpPr txBox="1"/>
                        <wps:spPr>
                          <a:xfrm>
                            <a:off x="78" y="23751"/>
                            <a:ext cx="371475" cy="304800"/>
                          </a:xfrm>
                          <a:prstGeom prst="rect">
                            <a:avLst/>
                          </a:prstGeom>
                          <a:noFill/>
                          <a:ln w="6350">
                            <a:noFill/>
                          </a:ln>
                        </wps:spPr>
                        <wps:txbx>
                          <w:txbxContent>
                            <w:p w14:paraId="0C94B530" w14:textId="33263CD5" w:rsidR="00A64EA2" w:rsidRPr="00AE6FA4" w:rsidRDefault="00A64EA2" w:rsidP="00A64EA2">
                              <w:pPr>
                                <w:rPr>
                                  <w:b/>
                                  <w:sz w:val="24"/>
                                  <w:szCs w:val="24"/>
                                </w:rPr>
                              </w:pPr>
                              <w:r>
                                <w:rPr>
                                  <w:b/>
                                  <w:sz w:val="24"/>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0CB65E05" id="Group 24" o:spid="_x0000_s1037" style="position:absolute;left:0;text-align:left;margin-left:432.65pt;margin-top:10pt;width:29.25pt;height:24pt;z-index:251675648;mso-width-relative:margin" coordorigin=",23751" coordsize="371553,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">
                <v:oval id="Oval 25" o:spid="_x0000_s1038" style="position:absolute;top:200025;width:104775;height:104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" fillcolor="#7f7f7f [1612]" strokecolor="#1f3763 [1604]" strokeweight="1pt">
                  <v:stroke joinstyle="miter"/>
                </v:oval>
                <v:shape id="Text Box 26" o:spid="_x0000_s1039" type="#_x0000_t202" style="position:absolute;left:78;top:23751;width:371475;height:304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0C94B530" w14:textId="33263CD5" w:rsidR="00A64EA2" w:rsidRPr="00AE6FA4" w:rsidRDefault="00A64EA2" w:rsidP="00A64EA2">
                        <w:pPr>
                          <w:rPr>
                            <w:b/>
                            <w:sz w:val="24"/>
                            <w:szCs w:val="24"/>
                          </w:rPr>
                        </w:pPr>
                        <w:r>
                          <w:rPr>
                            <w:b/>
                            <w:sz w:val="24"/>
                            <w:szCs w:val="24"/>
                          </w:rPr>
                          <w:t>D</w:t>
                        </w:r>
                      </w:p>
                    </w:txbxContent>
                  </v:textbox>
                </v:shape>
              </v:group>
            </w:pict>
          </mc:Fallback>
        </mc:AlternateContent>
      </w:r>
    </w:p>
    <w:p w14:paraId="20A2816D" w14:textId="1AF9B3FA" w:rsidR="00F6755F" w:rsidRDefault="00F6755F" w:rsidP="00F6755F">
      <w:pPr>
        <w:pStyle w:val="ListParagraph"/>
        <w:ind w:left="360"/>
      </w:pPr>
    </w:p>
    <w:p w14:paraId="1F1072AF" w14:textId="679EC213" w:rsidR="00F6755F" w:rsidRDefault="00F6755F" w:rsidP="00F6755F">
      <w:pPr>
        <w:pStyle w:val="ListParagraph"/>
        <w:ind w:left="360"/>
      </w:pPr>
    </w:p>
    <w:p w14:paraId="58685D61" w14:textId="0C2F8B26" w:rsidR="00F6755F" w:rsidRDefault="00F6755F" w:rsidP="00F6755F">
      <w:pPr>
        <w:pStyle w:val="ListParagraph"/>
        <w:ind w:left="360"/>
      </w:pPr>
    </w:p>
    <w:p w14:paraId="628A7C2E" w14:textId="4F672C48" w:rsidR="00F6755F" w:rsidRDefault="00F6755F" w:rsidP="00F6755F">
      <w:pPr>
        <w:pStyle w:val="ListParagraph"/>
        <w:ind w:left="360"/>
      </w:pPr>
    </w:p>
    <w:p w14:paraId="4F195918" w14:textId="60DC237A" w:rsidR="00F6755F" w:rsidRDefault="00983488" w:rsidP="00983488">
      <w:r>
        <w:t>Moon A:</w:t>
      </w:r>
      <w:r>
        <w:tab/>
        <w:t>High</w:t>
      </w:r>
      <w:r>
        <w:tab/>
      </w:r>
      <w:r w:rsidR="007136B0">
        <w:t xml:space="preserve">    </w:t>
      </w:r>
      <w:r>
        <w:t>Medium</w:t>
      </w:r>
      <w:r w:rsidR="007136B0">
        <w:tab/>
      </w:r>
      <w:r>
        <w:t>Low</w:t>
      </w:r>
      <w:r w:rsidR="007136B0">
        <w:t xml:space="preserve">   _____________________________________________________</w:t>
      </w:r>
    </w:p>
    <w:p w14:paraId="17E31ECC" w14:textId="25A94893" w:rsidR="00F6755F" w:rsidRDefault="007136B0" w:rsidP="007136B0">
      <w:pPr>
        <w:pStyle w:val="ListParagraph"/>
        <w:ind w:left="0"/>
      </w:pPr>
      <w:r>
        <w:t>__________________________________________________________________________________________</w:t>
      </w:r>
    </w:p>
    <w:p w14:paraId="22B05703" w14:textId="19771409" w:rsidR="007136B0" w:rsidRDefault="007136B0" w:rsidP="007136B0">
      <w:r>
        <w:t>Moon B:</w:t>
      </w:r>
      <w:r>
        <w:tab/>
        <w:t>High</w:t>
      </w:r>
      <w:r>
        <w:tab/>
        <w:t xml:space="preserve">    Medium</w:t>
      </w:r>
      <w:r>
        <w:tab/>
        <w:t>Low   _____________________________________________________</w:t>
      </w:r>
    </w:p>
    <w:p w14:paraId="299F4D22" w14:textId="404B3408" w:rsidR="00F6755F" w:rsidRDefault="007136B0" w:rsidP="008F1E3B">
      <w:pPr>
        <w:pStyle w:val="ListParagraph"/>
        <w:ind w:left="0"/>
      </w:pPr>
      <w:r>
        <w:t>__________________________________________________________________________________________</w:t>
      </w:r>
    </w:p>
    <w:p w14:paraId="45B6F72D" w14:textId="5ACFAFBA" w:rsidR="007136B0" w:rsidRDefault="007136B0" w:rsidP="007136B0">
      <w:r>
        <w:t>Moon C:</w:t>
      </w:r>
      <w:r>
        <w:tab/>
        <w:t>High</w:t>
      </w:r>
      <w:r>
        <w:tab/>
        <w:t xml:space="preserve">    Medium</w:t>
      </w:r>
      <w:r>
        <w:tab/>
        <w:t>Low   _____________________________________________________</w:t>
      </w:r>
    </w:p>
    <w:p w14:paraId="441DC90E" w14:textId="76CA4300" w:rsidR="007136B0" w:rsidRDefault="007136B0" w:rsidP="007136B0">
      <w:pPr>
        <w:pStyle w:val="ListParagraph"/>
        <w:ind w:left="0"/>
      </w:pPr>
      <w:r>
        <w:t>__________________________________________________________________________________________</w:t>
      </w:r>
    </w:p>
    <w:p w14:paraId="21EEAA2B" w14:textId="3A0B0281" w:rsidR="007136B0" w:rsidRDefault="007136B0" w:rsidP="007136B0">
      <w:r>
        <w:t>Moon D:</w:t>
      </w:r>
      <w:r>
        <w:tab/>
        <w:t>High</w:t>
      </w:r>
      <w:r>
        <w:tab/>
        <w:t xml:space="preserve">    Medium</w:t>
      </w:r>
      <w:r>
        <w:tab/>
        <w:t>Low   _____________________________________________________</w:t>
      </w:r>
    </w:p>
    <w:p w14:paraId="48794272" w14:textId="77777777" w:rsidR="007136B0" w:rsidRDefault="007136B0" w:rsidP="007136B0">
      <w:pPr>
        <w:pStyle w:val="ListParagraph"/>
        <w:ind w:left="0"/>
      </w:pPr>
      <w:r>
        <w:t>__________________________________________________________________________________________</w:t>
      </w:r>
    </w:p>
    <w:p w14:paraId="174AB476" w14:textId="77777777" w:rsidR="000111F7" w:rsidRDefault="000111F7" w:rsidP="000111F7">
      <w:pPr>
        <w:pStyle w:val="ListParagraph"/>
        <w:ind w:left="360"/>
      </w:pPr>
    </w:p>
    <w:p w14:paraId="3DB7EA6A" w14:textId="37E6904E" w:rsidR="00C8482C" w:rsidRDefault="00685D64" w:rsidP="00A23E3E">
      <w:pPr>
        <w:pStyle w:val="ListParagraph"/>
        <w:numPr>
          <w:ilvl w:val="0"/>
          <w:numId w:val="4"/>
        </w:numPr>
      </w:pPr>
      <w:r>
        <w:t xml:space="preserve">Note that moon C is in an elliptical orbit.  Astronomers expect that </w:t>
      </w:r>
      <w:r w:rsidR="008067FF">
        <w:t>such an</w:t>
      </w:r>
      <w:r>
        <w:t xml:space="preserve"> orbit would gradually become circular over time unless something is keeping it in an elliptical orbit.  If the orbital period of Moon C is </w:t>
      </w:r>
      <w:r w:rsidR="001C3C5A">
        <w:t xml:space="preserve">several </w:t>
      </w:r>
      <w:bookmarkStart w:id="0" w:name="_GoBack"/>
      <w:bookmarkEnd w:id="0"/>
      <w:r>
        <w:t>days</w:t>
      </w:r>
      <w:r w:rsidR="00023816">
        <w:t>, p</w:t>
      </w:r>
      <w:r>
        <w:t>ropose a theory by whi</w:t>
      </w:r>
      <w:r w:rsidR="00C8482C">
        <w:t xml:space="preserve">ch the orbit of moon C could remain elliptical and clearly explain how it would work. </w:t>
      </w:r>
    </w:p>
    <w:p w14:paraId="2904E7E9" w14:textId="3E9FBD99" w:rsidR="00C8482C" w:rsidRDefault="00C8482C" w:rsidP="00C8482C">
      <w:pPr>
        <w:pStyle w:val="ListParagraph"/>
        <w:ind w:left="0"/>
      </w:pPr>
      <w:r>
        <w:t>__________________________________________________________________________________________</w:t>
      </w:r>
    </w:p>
    <w:p w14:paraId="11397884" w14:textId="77777777" w:rsidR="00C8482C" w:rsidRDefault="00C8482C" w:rsidP="00C8482C">
      <w:pPr>
        <w:pStyle w:val="ListParagraph"/>
        <w:ind w:left="0"/>
      </w:pPr>
    </w:p>
    <w:p w14:paraId="3C41AD3C" w14:textId="77777777" w:rsidR="00C8482C" w:rsidRDefault="00C8482C" w:rsidP="00C8482C">
      <w:pPr>
        <w:pStyle w:val="ListParagraph"/>
        <w:ind w:left="0"/>
      </w:pPr>
      <w:r>
        <w:t>__________________________________________________________________________________________</w:t>
      </w:r>
    </w:p>
    <w:p w14:paraId="0C4D65FD" w14:textId="77777777" w:rsidR="00C8482C" w:rsidRDefault="00C8482C" w:rsidP="00C8482C">
      <w:pPr>
        <w:pStyle w:val="ListParagraph"/>
        <w:ind w:left="360"/>
      </w:pPr>
    </w:p>
    <w:p w14:paraId="2956A39C" w14:textId="77777777" w:rsidR="00C8482C" w:rsidRDefault="00C8482C" w:rsidP="00C8482C">
      <w:pPr>
        <w:pStyle w:val="ListParagraph"/>
        <w:ind w:left="0"/>
      </w:pPr>
      <w:r>
        <w:t>__________________________________________________________________________________________</w:t>
      </w:r>
    </w:p>
    <w:sectPr w:rsidR="00C8482C" w:rsidSect="00ED6CFF">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A27B92"/>
    <w:multiLevelType w:val="hybridMultilevel"/>
    <w:tmpl w:val="3B44F5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7A03EE"/>
    <w:multiLevelType w:val="hybridMultilevel"/>
    <w:tmpl w:val="910275D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3852E20"/>
    <w:multiLevelType w:val="hybridMultilevel"/>
    <w:tmpl w:val="5BD43F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BC1507D"/>
    <w:multiLevelType w:val="hybridMultilevel"/>
    <w:tmpl w:val="52B0C25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8AC"/>
    <w:rsid w:val="00010FC7"/>
    <w:rsid w:val="000111F7"/>
    <w:rsid w:val="00023816"/>
    <w:rsid w:val="000A4168"/>
    <w:rsid w:val="00104A1D"/>
    <w:rsid w:val="00121520"/>
    <w:rsid w:val="001B6C3E"/>
    <w:rsid w:val="001C3C5A"/>
    <w:rsid w:val="00215A56"/>
    <w:rsid w:val="002949D7"/>
    <w:rsid w:val="002B37E2"/>
    <w:rsid w:val="003303A0"/>
    <w:rsid w:val="00372822"/>
    <w:rsid w:val="00384FD8"/>
    <w:rsid w:val="003D4CB3"/>
    <w:rsid w:val="005B587E"/>
    <w:rsid w:val="005C48AC"/>
    <w:rsid w:val="005E0569"/>
    <w:rsid w:val="00663A52"/>
    <w:rsid w:val="00685D64"/>
    <w:rsid w:val="006A764B"/>
    <w:rsid w:val="006B7E11"/>
    <w:rsid w:val="00704D77"/>
    <w:rsid w:val="007136B0"/>
    <w:rsid w:val="007300F2"/>
    <w:rsid w:val="00744302"/>
    <w:rsid w:val="00747F69"/>
    <w:rsid w:val="00753402"/>
    <w:rsid w:val="0078015D"/>
    <w:rsid w:val="008067FF"/>
    <w:rsid w:val="00822E53"/>
    <w:rsid w:val="0084133D"/>
    <w:rsid w:val="00892AF4"/>
    <w:rsid w:val="008A1328"/>
    <w:rsid w:val="008A2820"/>
    <w:rsid w:val="008E1668"/>
    <w:rsid w:val="008E7A02"/>
    <w:rsid w:val="008F02B0"/>
    <w:rsid w:val="008F1E3B"/>
    <w:rsid w:val="00964B3C"/>
    <w:rsid w:val="00970D08"/>
    <w:rsid w:val="00983488"/>
    <w:rsid w:val="00987D65"/>
    <w:rsid w:val="00A23E3E"/>
    <w:rsid w:val="00A64EA2"/>
    <w:rsid w:val="00A64F6D"/>
    <w:rsid w:val="00A8661B"/>
    <w:rsid w:val="00A87136"/>
    <w:rsid w:val="00AE6FA4"/>
    <w:rsid w:val="00B14711"/>
    <w:rsid w:val="00B3157A"/>
    <w:rsid w:val="00B44867"/>
    <w:rsid w:val="00BF3F95"/>
    <w:rsid w:val="00BF4B91"/>
    <w:rsid w:val="00C8482C"/>
    <w:rsid w:val="00CD3C89"/>
    <w:rsid w:val="00CD7688"/>
    <w:rsid w:val="00CF417C"/>
    <w:rsid w:val="00D00B2B"/>
    <w:rsid w:val="00D97BAB"/>
    <w:rsid w:val="00DA505F"/>
    <w:rsid w:val="00DA5CF2"/>
    <w:rsid w:val="00DC5474"/>
    <w:rsid w:val="00E128F7"/>
    <w:rsid w:val="00E15C7A"/>
    <w:rsid w:val="00E26B8D"/>
    <w:rsid w:val="00E649F5"/>
    <w:rsid w:val="00E803E6"/>
    <w:rsid w:val="00E87964"/>
    <w:rsid w:val="00EB1F6D"/>
    <w:rsid w:val="00ED11E9"/>
    <w:rsid w:val="00ED6CFF"/>
    <w:rsid w:val="00F34057"/>
    <w:rsid w:val="00F649EC"/>
    <w:rsid w:val="00F6755F"/>
    <w:rsid w:val="00F97685"/>
    <w:rsid w:val="00FA0188"/>
    <w:rsid w:val="00FA26EF"/>
    <w:rsid w:val="00FA6F08"/>
    <w:rsid w:val="00FC4908"/>
    <w:rsid w:val="00FF57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7811114"/>
  <w15:chartTrackingRefBased/>
  <w15:docId w15:val="{5B88798D-9C30-4742-8A4C-6313B1F53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D6CFF"/>
    <w:rPr>
      <w:color w:val="0563C1" w:themeColor="hyperlink"/>
      <w:u w:val="single"/>
    </w:rPr>
  </w:style>
  <w:style w:type="character" w:customStyle="1" w:styleId="UnresolvedMention">
    <w:name w:val="Unresolved Mention"/>
    <w:basedOn w:val="DefaultParagraphFont"/>
    <w:uiPriority w:val="99"/>
    <w:semiHidden/>
    <w:unhideWhenUsed/>
    <w:rsid w:val="00ED6CFF"/>
    <w:rPr>
      <w:color w:val="605E5C"/>
      <w:shd w:val="clear" w:color="auto" w:fill="E1DFDD"/>
    </w:rPr>
  </w:style>
  <w:style w:type="paragraph" w:styleId="ListParagraph">
    <w:name w:val="List Paragraph"/>
    <w:basedOn w:val="Normal"/>
    <w:uiPriority w:val="34"/>
    <w:qFormat/>
    <w:rsid w:val="00ED6CFF"/>
    <w:pPr>
      <w:ind w:left="720"/>
      <w:contextualSpacing/>
    </w:pPr>
  </w:style>
  <w:style w:type="paragraph" w:styleId="BalloonText">
    <w:name w:val="Balloon Text"/>
    <w:basedOn w:val="Normal"/>
    <w:link w:val="BalloonTextChar"/>
    <w:uiPriority w:val="99"/>
    <w:semiHidden/>
    <w:unhideWhenUsed/>
    <w:rsid w:val="00FC490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C490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hyperlink" Target="https://www.youtube.com/watch?v=9qHrzs6Mbp4"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image" Target="media/image1.pn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2</Pages>
  <Words>629</Words>
  <Characters>358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Lee</dc:creator>
  <cp:keywords/>
  <dc:description/>
  <cp:lastModifiedBy>Kevin Lee</cp:lastModifiedBy>
  <cp:revision>6</cp:revision>
  <cp:lastPrinted>2018-10-05T17:25:00Z</cp:lastPrinted>
  <dcterms:created xsi:type="dcterms:W3CDTF">2019-12-10T20:38:00Z</dcterms:created>
  <dcterms:modified xsi:type="dcterms:W3CDTF">2019-12-11T20:06:00Z</dcterms:modified>
</cp:coreProperties>
</file>